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tmp" ContentType="image/png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DF2E97A" w14:textId="0192952F" w:rsidR="009B0057" w:rsidRPr="00DC5386" w:rsidRDefault="00EC5E1D" w:rsidP="009B0057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</w:pPr>
      <w:r>
        <w:rPr>
          <w:noProof/>
        </w:rPr>
        <w:drawing>
          <wp:inline distT="0" distB="0" distL="0" distR="0" wp14:anchorId="6F71DC67" wp14:editId="627BC58E">
            <wp:extent cx="5731510" cy="4256405"/>
            <wp:effectExtent l="0" t="0" r="254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0C5F5D.tmp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256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F3C54A" w14:textId="77777777" w:rsidR="009B0057" w:rsidRPr="001503A6" w:rsidRDefault="009B0057" w:rsidP="009B0057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Instructions</w:t>
      </w:r>
    </w:p>
    <w:p w14:paraId="64E464CC" w14:textId="0F1BB123" w:rsidR="009B0057" w:rsidRPr="001503A6" w:rsidRDefault="009B0057" w:rsidP="009B0057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noProof/>
        </w:rPr>
        <w:drawing>
          <wp:anchor distT="0" distB="0" distL="114300" distR="114300" simplePos="0" relativeHeight="251656704" behindDoc="0" locked="0" layoutInCell="1" allowOverlap="1" wp14:anchorId="663FCE9D" wp14:editId="61DA4F29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03A6">
        <w:rPr>
          <w:rFonts w:ascii="Arial" w:hAnsi="Arial" w:cs="Arial"/>
        </w:rPr>
        <w:t xml:space="preserve">Use </w:t>
      </w:r>
      <w:r w:rsidRPr="001503A6">
        <w:rPr>
          <w:rFonts w:ascii="Arial" w:hAnsi="Arial" w:cs="Arial"/>
          <w:b/>
        </w:rPr>
        <w:t>black</w:t>
      </w:r>
      <w:r w:rsidRPr="001503A6">
        <w:rPr>
          <w:rFonts w:ascii="Arial" w:hAnsi="Arial" w:cs="Arial"/>
        </w:rPr>
        <w:t xml:space="preserve"> ink or ball-point pen.</w:t>
      </w:r>
    </w:p>
    <w:p w14:paraId="28FBD9CD" w14:textId="0086832D" w:rsidR="009B0057" w:rsidRPr="001503A6" w:rsidRDefault="009B0057" w:rsidP="009B0057">
      <w:pPr>
        <w:pStyle w:val="MediumGrid1-Accent22"/>
        <w:numPr>
          <w:ilvl w:val="1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noProof/>
        </w:rPr>
        <w:drawing>
          <wp:anchor distT="0" distB="0" distL="114300" distR="114300" simplePos="0" relativeHeight="251655680" behindDoc="0" locked="0" layoutInCell="1" allowOverlap="1" wp14:anchorId="38E65466" wp14:editId="58DBBA4A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03A6">
        <w:rPr>
          <w:rFonts w:ascii="Arial" w:hAnsi="Arial" w:cs="Arial"/>
          <w:b/>
        </w:rPr>
        <w:t>Fill in the boxes</w:t>
      </w:r>
      <w:r w:rsidRPr="001503A6">
        <w:rPr>
          <w:rFonts w:ascii="Arial" w:hAnsi="Arial" w:cs="Arial"/>
        </w:rPr>
        <w:t xml:space="preserve"> at the top of this page with your name,</w:t>
      </w:r>
      <w:r w:rsidRPr="001503A6">
        <w:rPr>
          <w:rFonts w:ascii="Arial" w:hAnsi="Arial" w:cs="Arial"/>
        </w:rPr>
        <w:br/>
        <w:t>centre number and candidate number.</w:t>
      </w:r>
    </w:p>
    <w:p w14:paraId="60DF5255" w14:textId="77777777" w:rsidR="009B0057" w:rsidRPr="001503A6" w:rsidRDefault="009B0057" w:rsidP="009B0057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Answer </w:t>
      </w:r>
      <w:r w:rsidRPr="001503A6">
        <w:rPr>
          <w:rFonts w:ascii="Arial" w:hAnsi="Arial" w:cs="Arial"/>
          <w:b/>
        </w:rPr>
        <w:t>all</w:t>
      </w:r>
      <w:r w:rsidRPr="001503A6">
        <w:rPr>
          <w:rFonts w:ascii="Arial" w:hAnsi="Arial" w:cs="Arial"/>
        </w:rPr>
        <w:t xml:space="preserve"> questions.</w:t>
      </w:r>
    </w:p>
    <w:p w14:paraId="72665DF1" w14:textId="77777777" w:rsidR="009B0057" w:rsidRPr="001503A6" w:rsidRDefault="009B0057" w:rsidP="009B0057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Answer the questions in the spaces provided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there may be more space than you need.</w:t>
      </w:r>
    </w:p>
    <w:p w14:paraId="5C2EE94D" w14:textId="77777777" w:rsidR="009B0057" w:rsidRPr="001503A6" w:rsidRDefault="009B0057" w:rsidP="009B0057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You must </w:t>
      </w:r>
      <w:r w:rsidRPr="001503A6">
        <w:rPr>
          <w:rFonts w:ascii="Arial" w:hAnsi="Arial" w:cs="Arial"/>
          <w:b/>
        </w:rPr>
        <w:t>show all your working.</w:t>
      </w:r>
    </w:p>
    <w:p w14:paraId="0EB90777" w14:textId="77777777" w:rsidR="009B0057" w:rsidRPr="001503A6" w:rsidRDefault="009B0057" w:rsidP="009B0057">
      <w:pPr>
        <w:numPr>
          <w:ilvl w:val="0"/>
          <w:numId w:val="2"/>
        </w:numPr>
        <w:tabs>
          <w:tab w:val="left" w:pos="426"/>
          <w:tab w:val="left" w:pos="851"/>
        </w:tabs>
        <w:ind w:left="426" w:hanging="426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Diagrams are </w:t>
      </w:r>
      <w:r w:rsidRPr="001503A6">
        <w:rPr>
          <w:rFonts w:ascii="Arial" w:hAnsi="Arial" w:cs="Arial"/>
          <w:b/>
        </w:rPr>
        <w:t>NOT</w:t>
      </w:r>
      <w:r w:rsidRPr="001503A6">
        <w:rPr>
          <w:rFonts w:ascii="Arial" w:hAnsi="Arial" w:cs="Arial"/>
        </w:rPr>
        <w:t xml:space="preserve"> accurately drawn, unless otherwise indicated. </w:t>
      </w:r>
    </w:p>
    <w:p w14:paraId="6B60278F" w14:textId="77777777" w:rsidR="009B0057" w:rsidRPr="001503A6" w:rsidRDefault="009B0057" w:rsidP="009B0057">
      <w:pPr>
        <w:numPr>
          <w:ilvl w:val="0"/>
          <w:numId w:val="2"/>
        </w:numPr>
        <w:tabs>
          <w:tab w:val="left" w:pos="0"/>
          <w:tab w:val="left" w:pos="426"/>
          <w:tab w:val="left" w:pos="851"/>
        </w:tabs>
        <w:ind w:left="0" w:firstLine="0"/>
        <w:rPr>
          <w:rFonts w:ascii="Arial" w:hAnsi="Arial" w:cs="Arial"/>
          <w:b/>
        </w:rPr>
      </w:pPr>
      <w:r w:rsidRPr="001503A6">
        <w:rPr>
          <w:rFonts w:ascii="Arial" w:hAnsi="Arial" w:cs="Arial"/>
        </w:rPr>
        <w:t xml:space="preserve">If your calculator does not have a </w:t>
      </w:r>
      <w:r w:rsidRPr="001503A6">
        <w:rPr>
          <w:rFonts w:ascii="Times New Roman" w:hAnsi="Times New Roman"/>
          <w:i/>
        </w:rPr>
        <w:t>π</w:t>
      </w:r>
      <w:r w:rsidRPr="001503A6">
        <w:rPr>
          <w:rFonts w:ascii="Arial" w:hAnsi="Arial" w:cs="Arial"/>
        </w:rPr>
        <w:t xml:space="preserve"> button, take the value of </w:t>
      </w:r>
      <w:r w:rsidRPr="007F7DA7">
        <w:rPr>
          <w:rFonts w:ascii="Times New Roman" w:hAnsi="Times New Roman"/>
          <w:i/>
          <w:sz w:val="32"/>
          <w:szCs w:val="32"/>
        </w:rPr>
        <w:t>π</w:t>
      </w:r>
      <w:r w:rsidRPr="001503A6">
        <w:rPr>
          <w:rFonts w:ascii="Arial" w:hAnsi="Arial" w:cs="Arial"/>
        </w:rPr>
        <w:t xml:space="preserve"> to be</w:t>
      </w:r>
      <w:r w:rsidRPr="001503A6">
        <w:rPr>
          <w:rFonts w:ascii="Arial" w:hAnsi="Arial" w:cs="Arial"/>
          <w:b/>
        </w:rPr>
        <w:t xml:space="preserve"> </w:t>
      </w:r>
      <w:r w:rsidRPr="001503A6">
        <w:rPr>
          <w:rFonts w:ascii="Arial" w:hAnsi="Arial" w:cs="Arial"/>
        </w:rPr>
        <w:t xml:space="preserve">3.142 </w:t>
      </w:r>
    </w:p>
    <w:p w14:paraId="62DA9627" w14:textId="77777777" w:rsidR="009B0057" w:rsidRDefault="009B0057" w:rsidP="009B0057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 w:rsidRPr="001503A6">
        <w:rPr>
          <w:rFonts w:ascii="Arial" w:hAnsi="Arial" w:cs="Arial"/>
        </w:rPr>
        <w:t>unless the question instructs otherwise.</w:t>
      </w:r>
    </w:p>
    <w:p w14:paraId="76BF4416" w14:textId="77777777" w:rsidR="009B0057" w:rsidRPr="001503A6" w:rsidRDefault="009B0057" w:rsidP="009B0057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22A3EBBE" w14:textId="77777777" w:rsidR="009B0057" w:rsidRPr="001503A6" w:rsidRDefault="009B0057" w:rsidP="009B0057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contextualSpacing w:val="0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Information</w:t>
      </w:r>
    </w:p>
    <w:p w14:paraId="0597934C" w14:textId="79CE1407" w:rsidR="009B0057" w:rsidRPr="001503A6" w:rsidRDefault="009B0057" w:rsidP="009B0057">
      <w:pPr>
        <w:pStyle w:val="ColorfulList-Accent11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The total mark for this paper is </w:t>
      </w:r>
      <w:r w:rsidR="00AB14B2">
        <w:rPr>
          <w:rFonts w:ascii="Arial" w:hAnsi="Arial" w:cs="Arial"/>
          <w:b/>
          <w:bCs/>
        </w:rPr>
        <w:t>33</w:t>
      </w:r>
      <w:r w:rsidRPr="001503A6">
        <w:rPr>
          <w:rFonts w:ascii="Arial" w:hAnsi="Arial" w:cs="Arial"/>
        </w:rPr>
        <w:t xml:space="preserve">. There are </w:t>
      </w:r>
      <w:r w:rsidR="00AB14B2">
        <w:rPr>
          <w:rFonts w:ascii="Arial" w:hAnsi="Arial" w:cs="Arial"/>
          <w:b/>
        </w:rPr>
        <w:t>10</w:t>
      </w:r>
      <w:bookmarkStart w:id="0" w:name="_GoBack"/>
      <w:bookmarkEnd w:id="0"/>
      <w:r w:rsidRPr="001503A6">
        <w:rPr>
          <w:rFonts w:ascii="Arial" w:hAnsi="Arial" w:cs="Arial"/>
        </w:rPr>
        <w:t xml:space="preserve"> questions.</w:t>
      </w:r>
    </w:p>
    <w:p w14:paraId="22FA71B9" w14:textId="77777777" w:rsidR="009B0057" w:rsidRPr="001503A6" w:rsidRDefault="009B0057" w:rsidP="009B0057">
      <w:pPr>
        <w:pStyle w:val="ColorfulList-Accent11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Questions have been arranged in an ascending order of mean difficulty, as found by all students in the June 201</w:t>
      </w:r>
      <w:r>
        <w:rPr>
          <w:rFonts w:ascii="Arial" w:hAnsi="Arial" w:cs="Arial"/>
        </w:rPr>
        <w:t>7–November 2019</w:t>
      </w:r>
      <w:r w:rsidRPr="001503A6">
        <w:rPr>
          <w:rFonts w:ascii="Arial" w:hAnsi="Arial" w:cs="Arial"/>
        </w:rPr>
        <w:t xml:space="preserve"> examinations.</w:t>
      </w:r>
    </w:p>
    <w:p w14:paraId="7CE99900" w14:textId="77777777" w:rsidR="009B0057" w:rsidRPr="003E761B" w:rsidRDefault="009B0057" w:rsidP="009B0057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The marks for </w:t>
      </w:r>
      <w:r w:rsidRPr="001503A6">
        <w:rPr>
          <w:rFonts w:ascii="Arial" w:hAnsi="Arial" w:cs="Arial"/>
          <w:b/>
        </w:rPr>
        <w:t>each</w:t>
      </w:r>
      <w:r w:rsidRPr="001503A6">
        <w:rPr>
          <w:rFonts w:ascii="Arial" w:hAnsi="Arial" w:cs="Arial"/>
        </w:rPr>
        <w:t xml:space="preserve"> question are shown in brackets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use this as a guide as to how much time to spend on each question.</w:t>
      </w:r>
    </w:p>
    <w:p w14:paraId="289F8A31" w14:textId="77777777" w:rsidR="009B0057" w:rsidRPr="001503A6" w:rsidRDefault="009B0057" w:rsidP="009B0057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contextualSpacing w:val="0"/>
        <w:rPr>
          <w:rFonts w:ascii="Arial" w:hAnsi="Arial" w:cs="Arial"/>
        </w:rPr>
      </w:pPr>
    </w:p>
    <w:p w14:paraId="0B853094" w14:textId="77777777" w:rsidR="009B0057" w:rsidRPr="001503A6" w:rsidRDefault="009B0057" w:rsidP="009B0057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Advice</w:t>
      </w:r>
    </w:p>
    <w:p w14:paraId="0FA548C7" w14:textId="77777777" w:rsidR="009B0057" w:rsidRPr="001503A6" w:rsidRDefault="009B0057" w:rsidP="009B0057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Read each question carefully before you start to answer it.</w:t>
      </w:r>
    </w:p>
    <w:p w14:paraId="52E5B7CF" w14:textId="77777777" w:rsidR="009B0057" w:rsidRPr="001503A6" w:rsidRDefault="009B0057" w:rsidP="009B0057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Keep an eye on the time.</w:t>
      </w:r>
    </w:p>
    <w:p w14:paraId="51C95EE8" w14:textId="77777777" w:rsidR="009B0057" w:rsidRPr="001503A6" w:rsidRDefault="009B0057" w:rsidP="009B0057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Try to answer every question.</w:t>
      </w:r>
    </w:p>
    <w:p w14:paraId="354ADAE6" w14:textId="77777777" w:rsidR="009B0057" w:rsidRPr="001503A6" w:rsidRDefault="009B0057" w:rsidP="009B0057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Times New Roman" w:hAnsi="Times New Roman"/>
          <w:b/>
          <w:bCs/>
        </w:rPr>
      </w:pPr>
      <w:r w:rsidRPr="001503A6">
        <w:rPr>
          <w:rFonts w:ascii="Arial" w:hAnsi="Arial" w:cs="Arial"/>
        </w:rPr>
        <w:t>Check your answers if you have time at the end.</w:t>
      </w:r>
    </w:p>
    <w:p w14:paraId="28B3A3CB" w14:textId="77777777" w:rsidR="009B0057" w:rsidRDefault="009B0057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25D36804" w14:textId="457D61C4" w:rsidR="002B6CF1" w:rsidRDefault="008642E9" w:rsidP="002B6CF1">
      <w:pPr>
        <w:tabs>
          <w:tab w:val="left" w:pos="0"/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57728" behindDoc="0" locked="0" layoutInCell="1" allowOverlap="1" wp14:anchorId="761C6D6C" wp14:editId="2F2018F2">
            <wp:simplePos x="0" y="0"/>
            <wp:positionH relativeFrom="column">
              <wp:posOffset>-731520</wp:posOffset>
            </wp:positionH>
            <wp:positionV relativeFrom="paragraph">
              <wp:posOffset>-139700</wp:posOffset>
            </wp:positionV>
            <wp:extent cx="270478" cy="473336"/>
            <wp:effectExtent l="0" t="0" r="0" b="3175"/>
            <wp:wrapNone/>
            <wp:docPr id="5" name="Picture 5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43D44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</w:p>
    <w:p w14:paraId="3A4A39CB" w14:textId="431BB2EE" w:rsidR="002B6CF1" w:rsidRPr="00C07D5D" w:rsidRDefault="002B6CF1" w:rsidP="002B6CF1">
      <w:pPr>
        <w:tabs>
          <w:tab w:val="left" w:pos="0"/>
          <w:tab w:val="left" w:pos="426"/>
        </w:tabs>
        <w:autoSpaceDE w:val="0"/>
        <w:autoSpaceDN w:val="0"/>
        <w:adjustRightInd w:val="0"/>
        <w:ind w:hanging="567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453FE">
        <w:rPr>
          <w:rFonts w:ascii="Times New Roman" w:hAnsi="Times New Roman"/>
          <w:b/>
          <w:bCs/>
          <w:noProof/>
          <w:sz w:val="24"/>
          <w:szCs w:val="24"/>
          <w:lang w:eastAsia="en-GB"/>
        </w:rPr>
        <w:drawing>
          <wp:inline distT="0" distB="0" distL="0" distR="0" wp14:anchorId="7EE4AD25" wp14:editId="6E1552F0">
            <wp:extent cx="2499360" cy="237744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9360" cy="237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980081" w14:textId="77777777" w:rsidR="002B6CF1" w:rsidRPr="00C07D5D" w:rsidRDefault="002B6CF1" w:rsidP="002B6CF1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 xml:space="preserve">The area of square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CD </w:t>
      </w:r>
      <w:r w:rsidRPr="00C07D5D">
        <w:rPr>
          <w:rFonts w:ascii="Times New Roman" w:hAnsi="Times New Roman"/>
          <w:sz w:val="24"/>
          <w:szCs w:val="24"/>
          <w:lang w:eastAsia="en-GB"/>
        </w:rPr>
        <w:t>is 10 cm</w:t>
      </w:r>
      <w:r w:rsidRPr="006453FE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14:paraId="7E5833F2" w14:textId="77777777" w:rsidR="002B6CF1" w:rsidRPr="00C07D5D" w:rsidRDefault="002B6CF1" w:rsidP="002B6CF1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 xml:space="preserve">Show that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D85E03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 + 6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C07D5D">
        <w:rPr>
          <w:rFonts w:ascii="Times New Roman" w:hAnsi="Times New Roman"/>
          <w:sz w:val="24"/>
          <w:szCs w:val="24"/>
          <w:lang w:eastAsia="en-GB"/>
        </w:rPr>
        <w:t>= 1</w:t>
      </w:r>
    </w:p>
    <w:p w14:paraId="18CDB803" w14:textId="77777777" w:rsidR="002B6CF1" w:rsidRDefault="002B6CF1" w:rsidP="002B6CF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719108D" w14:textId="77777777" w:rsidR="002B6CF1" w:rsidRDefault="002B6CF1" w:rsidP="002B6CF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79CB350" w14:textId="77777777" w:rsidR="002B6CF1" w:rsidRDefault="002B6CF1" w:rsidP="002B6CF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197BF7C" w14:textId="77777777" w:rsidR="002B6CF1" w:rsidRDefault="002B6CF1" w:rsidP="002B6CF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599AD18" w14:textId="77777777" w:rsidR="002B6CF1" w:rsidRDefault="002B6CF1" w:rsidP="002B6CF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39262A4" w14:textId="77777777" w:rsidR="002B6CF1" w:rsidRDefault="002B6CF1" w:rsidP="002B6CF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1DED6CA" w14:textId="77777777" w:rsidR="002B6CF1" w:rsidRDefault="002B6CF1" w:rsidP="002B6CF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CE2D979" w14:textId="77777777" w:rsidR="002B6CF1" w:rsidRDefault="002B6CF1" w:rsidP="002B6CF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5BDEBD9" w14:textId="77777777" w:rsidR="002B6CF1" w:rsidRDefault="002B6CF1" w:rsidP="002B6CF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20DA519" w14:textId="77777777" w:rsidR="002B6CF1" w:rsidRDefault="002B6CF1" w:rsidP="002B6CF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0836B93" w14:textId="77777777" w:rsidR="002B6CF1" w:rsidRDefault="002B6CF1" w:rsidP="002B6CF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CC2C8C9" w14:textId="77777777" w:rsidR="002B6CF1" w:rsidRDefault="002B6CF1" w:rsidP="002B6CF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79DA474" w14:textId="77777777" w:rsidR="002B6CF1" w:rsidRDefault="002B6CF1" w:rsidP="002B6CF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5BAE364" w14:textId="77777777" w:rsidR="002B6CF1" w:rsidRDefault="002B6CF1" w:rsidP="002B6CF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DB2205C" w14:textId="77777777" w:rsidR="002B6CF1" w:rsidRDefault="002B6CF1" w:rsidP="002B6CF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59049A1" w14:textId="77777777" w:rsidR="002B6CF1" w:rsidRDefault="002B6CF1" w:rsidP="002B6CF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B658804" w14:textId="77777777" w:rsidR="002B6CF1" w:rsidRDefault="002B6CF1" w:rsidP="002B6CF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11FFC30" w14:textId="77777777" w:rsidR="002B6CF1" w:rsidRDefault="002B6CF1" w:rsidP="002B6CF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31A854B" w14:textId="77777777" w:rsidR="002B6CF1" w:rsidRDefault="002B6CF1" w:rsidP="002B6CF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B786F81" w14:textId="77777777" w:rsidR="002B6CF1" w:rsidRDefault="002B6CF1" w:rsidP="002B6CF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65A78DC" w14:textId="77777777" w:rsidR="002B6CF1" w:rsidRDefault="002B6CF1" w:rsidP="002B6CF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7DB7754" w14:textId="77777777" w:rsidR="002B6CF1" w:rsidRDefault="002B6CF1" w:rsidP="002B6CF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97D781B" w14:textId="77777777" w:rsidR="002B6CF1" w:rsidRDefault="002B6CF1" w:rsidP="002B6CF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D756C31" w14:textId="5B68CE67" w:rsidR="002B6CF1" w:rsidRPr="00C07D5D" w:rsidRDefault="002B6CF1" w:rsidP="002B6CF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543D44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0CC4591D" w14:textId="77777777" w:rsidR="002B6CF1" w:rsidRPr="00C07D5D" w:rsidRDefault="002B6CF1" w:rsidP="002B6CF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255AC970" w14:textId="77777777" w:rsidR="00652AF4" w:rsidRDefault="00652AF4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7E9F7092" w14:textId="3F0F0DF9" w:rsidR="00F272AC" w:rsidRPr="00946185" w:rsidRDefault="008642E9" w:rsidP="00F272AC">
      <w:pPr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58752" behindDoc="0" locked="0" layoutInCell="1" allowOverlap="1" wp14:anchorId="3F97CF5E" wp14:editId="159C6661">
            <wp:simplePos x="0" y="0"/>
            <wp:positionH relativeFrom="column">
              <wp:posOffset>-677731</wp:posOffset>
            </wp:positionH>
            <wp:positionV relativeFrom="paragraph">
              <wp:posOffset>-161364</wp:posOffset>
            </wp:positionV>
            <wp:extent cx="270478" cy="473336"/>
            <wp:effectExtent l="0" t="0" r="0" b="3175"/>
            <wp:wrapNone/>
            <wp:docPr id="7" name="Picture 7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43D44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="00543D44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F272AC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F272AC" w:rsidRPr="00946185">
        <w:rPr>
          <w:rFonts w:ascii="Times New Roman" w:hAnsi="Times New Roman"/>
          <w:color w:val="000000"/>
          <w:sz w:val="24"/>
          <w:szCs w:val="24"/>
          <w:lang w:eastAsia="en-GB"/>
        </w:rPr>
        <w:t>Prove that the square of an odd number is always 1 more than a multiple of 4</w:t>
      </w:r>
      <w:r w:rsidR="00F272AC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45AE822E" w14:textId="77777777" w:rsidR="00F272AC" w:rsidRDefault="00F272AC" w:rsidP="00F272AC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52C50357" w14:textId="77777777" w:rsidR="00F272AC" w:rsidRDefault="00F272AC" w:rsidP="00F272AC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6B1DF845" w14:textId="77777777" w:rsidR="00F272AC" w:rsidRDefault="00F272AC" w:rsidP="00F272AC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77CA5CD5" w14:textId="77777777" w:rsidR="00F272AC" w:rsidRDefault="00F272AC" w:rsidP="00F272AC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29585BA1" w14:textId="77777777" w:rsidR="00F272AC" w:rsidRDefault="00F272AC" w:rsidP="00F272AC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3DBFF9E4" w14:textId="77777777" w:rsidR="00F272AC" w:rsidRDefault="00F272AC" w:rsidP="00F272AC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08E287D5" w14:textId="77777777" w:rsidR="00F272AC" w:rsidRDefault="00F272AC" w:rsidP="00F272AC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7581AE59" w14:textId="77777777" w:rsidR="00F272AC" w:rsidRDefault="00F272AC" w:rsidP="00F272AC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0B0A8079" w14:textId="77777777" w:rsidR="00F272AC" w:rsidRDefault="00F272AC" w:rsidP="00F272AC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2CEF6A6A" w14:textId="77777777" w:rsidR="00F272AC" w:rsidRDefault="00F272AC" w:rsidP="00F272AC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77D230C8" w14:textId="77777777" w:rsidR="00F272AC" w:rsidRDefault="00F272AC" w:rsidP="00F272AC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55A66569" w14:textId="77777777" w:rsidR="00F272AC" w:rsidRDefault="00F272AC" w:rsidP="00F272AC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6B8D579E" w14:textId="77777777" w:rsidR="00F272AC" w:rsidRDefault="00F272AC" w:rsidP="00F272AC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28672683" w14:textId="77777777" w:rsidR="00F272AC" w:rsidRDefault="00F272AC" w:rsidP="00F272AC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183D2877" w14:textId="77777777" w:rsidR="00F272AC" w:rsidRDefault="00F272AC" w:rsidP="00F272AC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7D460B88" w14:textId="77777777" w:rsidR="00F272AC" w:rsidRDefault="00F272AC" w:rsidP="00F272AC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03356A5A" w14:textId="77777777" w:rsidR="00F272AC" w:rsidRDefault="00F272AC" w:rsidP="00F272AC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333DC19B" w14:textId="77777777" w:rsidR="00F272AC" w:rsidRDefault="00F272AC" w:rsidP="00F272AC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63393904" w14:textId="77777777" w:rsidR="00F272AC" w:rsidRDefault="00F272AC" w:rsidP="00F272AC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254D39E7" w14:textId="77777777" w:rsidR="00F272AC" w:rsidRDefault="00F272AC" w:rsidP="00F272AC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1EB31887" w14:textId="77777777" w:rsidR="00F272AC" w:rsidRDefault="00F272AC" w:rsidP="00F272AC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57C0C311" w14:textId="7877D644" w:rsidR="00F272AC" w:rsidRDefault="00F272AC" w:rsidP="00F272AC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543D44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19083CB8" w14:textId="088A62C8" w:rsidR="00F272AC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2C6FB9C9" w14:textId="77777777" w:rsidR="00652AF4" w:rsidRDefault="00652AF4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4AB1D830" w14:textId="7428AB97" w:rsidR="00F272AC" w:rsidRPr="00C07D5D" w:rsidRDefault="008642E9" w:rsidP="00F272AC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59776" behindDoc="0" locked="0" layoutInCell="1" allowOverlap="1" wp14:anchorId="574BAD40" wp14:editId="4F51A261">
            <wp:simplePos x="0" y="0"/>
            <wp:positionH relativeFrom="column">
              <wp:posOffset>-699247</wp:posOffset>
            </wp:positionH>
            <wp:positionV relativeFrom="paragraph">
              <wp:posOffset>-139849</wp:posOffset>
            </wp:positionV>
            <wp:extent cx="270478" cy="473336"/>
            <wp:effectExtent l="0" t="0" r="0" b="3175"/>
            <wp:wrapNone/>
            <wp:docPr id="8" name="Picture 8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43D44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="00F272AC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F272AC"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n </w:t>
      </w:r>
      <w:r w:rsidR="00F272AC" w:rsidRPr="00C07D5D">
        <w:rPr>
          <w:rFonts w:ascii="Times New Roman" w:hAnsi="Times New Roman"/>
          <w:sz w:val="24"/>
          <w:szCs w:val="24"/>
          <w:lang w:eastAsia="en-GB"/>
        </w:rPr>
        <w:t>is an integer greater than 1</w:t>
      </w:r>
    </w:p>
    <w:p w14:paraId="23BF9496" w14:textId="77777777" w:rsidR="00F272AC" w:rsidRPr="00C07D5D" w:rsidRDefault="00F272AC" w:rsidP="00F272A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 xml:space="preserve">Prove algebraically that 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n</w:t>
      </w:r>
      <w:r w:rsidRPr="000912A1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 – 2 – (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n </w:t>
      </w:r>
      <w:r w:rsidRPr="00C07D5D">
        <w:rPr>
          <w:rFonts w:ascii="Times New Roman" w:hAnsi="Times New Roman"/>
          <w:sz w:val="24"/>
          <w:szCs w:val="24"/>
          <w:lang w:eastAsia="en-GB"/>
        </w:rPr>
        <w:t>– 2)</w:t>
      </w:r>
      <w:r w:rsidRPr="000912A1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is always an even number.</w:t>
      </w:r>
    </w:p>
    <w:p w14:paraId="07B40E98" w14:textId="77777777" w:rsidR="00F272AC" w:rsidRDefault="00F272AC" w:rsidP="00F272A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1A0975E" w14:textId="77777777" w:rsidR="00F272AC" w:rsidRDefault="00F272AC" w:rsidP="00F272A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8DBA2D4" w14:textId="77777777" w:rsidR="00F272AC" w:rsidRDefault="00F272AC" w:rsidP="00F272A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D0262E7" w14:textId="77777777" w:rsidR="00F272AC" w:rsidRDefault="00F272AC" w:rsidP="00F272A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F990120" w14:textId="77777777" w:rsidR="00F272AC" w:rsidRDefault="00F272AC" w:rsidP="00F272A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BCCEDDC" w14:textId="77777777" w:rsidR="00F272AC" w:rsidRDefault="00F272AC" w:rsidP="00F272A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FCDE478" w14:textId="77777777" w:rsidR="00F272AC" w:rsidRDefault="00F272AC" w:rsidP="00F272A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8C29760" w14:textId="77777777" w:rsidR="00F272AC" w:rsidRDefault="00F272AC" w:rsidP="00F272A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C36182B" w14:textId="77777777" w:rsidR="00F272AC" w:rsidRDefault="00F272AC" w:rsidP="00F272A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249D860" w14:textId="77777777" w:rsidR="00F272AC" w:rsidRDefault="00F272AC" w:rsidP="00F272A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5FEC1E7" w14:textId="77777777" w:rsidR="00F272AC" w:rsidRDefault="00F272AC" w:rsidP="00F272A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9618B64" w14:textId="77777777" w:rsidR="00F272AC" w:rsidRDefault="00F272AC" w:rsidP="00F272A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E2D5851" w14:textId="77777777" w:rsidR="00F272AC" w:rsidRDefault="00F272AC" w:rsidP="00F272A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CA1DEDC" w14:textId="3E8B4E0F" w:rsidR="00F272AC" w:rsidRPr="00C07D5D" w:rsidRDefault="00F272AC" w:rsidP="00F272A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543D44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68EF8A0B" w14:textId="77777777" w:rsidR="00F272AC" w:rsidRPr="00C07D5D" w:rsidRDefault="00F272AC" w:rsidP="00F272A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3F37F5FE" w14:textId="77777777" w:rsidR="00652AF4" w:rsidRDefault="00652AF4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7901DE4B" w14:textId="511EFA53" w:rsidR="00F272AC" w:rsidRPr="00F56579" w:rsidRDefault="008642E9" w:rsidP="00F272AC">
      <w:pPr>
        <w:tabs>
          <w:tab w:val="left" w:pos="0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60800" behindDoc="0" locked="0" layoutInCell="1" allowOverlap="1" wp14:anchorId="2C762D60" wp14:editId="6A3136F4">
            <wp:simplePos x="0" y="0"/>
            <wp:positionH relativeFrom="column">
              <wp:posOffset>-699247</wp:posOffset>
            </wp:positionH>
            <wp:positionV relativeFrom="paragraph">
              <wp:posOffset>-139849</wp:posOffset>
            </wp:positionV>
            <wp:extent cx="270478" cy="473336"/>
            <wp:effectExtent l="0" t="0" r="0" b="3175"/>
            <wp:wrapNone/>
            <wp:docPr id="9" name="Picture 9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43D44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="00F272AC" w:rsidRPr="00F56579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F272AC" w:rsidRPr="00F56579">
        <w:rPr>
          <w:rFonts w:ascii="Times New Roman" w:hAnsi="Times New Roman"/>
          <w:sz w:val="24"/>
          <w:szCs w:val="24"/>
          <w:lang w:eastAsia="en-GB"/>
        </w:rPr>
        <w:t xml:space="preserve">Given that </w:t>
      </w:r>
      <w:r w:rsidR="00F272AC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n </w:t>
      </w:r>
      <w:r w:rsidR="00F272AC" w:rsidRPr="00F56579">
        <w:rPr>
          <w:rFonts w:ascii="Times New Roman" w:hAnsi="Times New Roman"/>
          <w:sz w:val="24"/>
          <w:szCs w:val="24"/>
          <w:lang w:eastAsia="en-GB"/>
        </w:rPr>
        <w:t xml:space="preserve">can be any integer such that </w:t>
      </w:r>
      <w:r w:rsidR="00F272AC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n </w:t>
      </w:r>
      <w:r w:rsidR="00F272AC" w:rsidRPr="001243BF">
        <w:rPr>
          <w:rFonts w:ascii="Times New Roman" w:hAnsi="Times New Roman"/>
          <w:color w:val="000000"/>
          <w:sz w:val="24"/>
        </w:rPr>
        <w:t>&gt;</w:t>
      </w:r>
      <w:r w:rsidR="00F272AC" w:rsidRPr="00F56579">
        <w:rPr>
          <w:rFonts w:ascii="Times New Roman" w:hAnsi="Times New Roman"/>
          <w:sz w:val="24"/>
          <w:szCs w:val="24"/>
          <w:lang w:eastAsia="en-GB"/>
        </w:rPr>
        <w:t xml:space="preserve"> 1, prove that </w:t>
      </w:r>
      <w:r w:rsidR="00F272AC" w:rsidRPr="00F56579">
        <w:rPr>
          <w:rFonts w:ascii="Times New Roman" w:hAnsi="Times New Roman"/>
          <w:i/>
          <w:iCs/>
          <w:sz w:val="24"/>
          <w:szCs w:val="24"/>
          <w:lang w:eastAsia="en-GB"/>
        </w:rPr>
        <w:t>n</w:t>
      </w:r>
      <w:r w:rsidR="00F272AC" w:rsidRPr="001E7AE0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="00F272AC" w:rsidRPr="00F56579">
        <w:rPr>
          <w:rFonts w:ascii="Times New Roman" w:hAnsi="Times New Roman"/>
          <w:sz w:val="24"/>
          <w:szCs w:val="24"/>
          <w:lang w:eastAsia="en-GB"/>
        </w:rPr>
        <w:t xml:space="preserve"> – </w:t>
      </w:r>
      <w:r w:rsidR="00F272AC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n </w:t>
      </w:r>
      <w:r w:rsidR="00F272AC" w:rsidRPr="00F56579">
        <w:rPr>
          <w:rFonts w:ascii="Times New Roman" w:hAnsi="Times New Roman"/>
          <w:sz w:val="24"/>
          <w:szCs w:val="24"/>
          <w:lang w:eastAsia="en-GB"/>
        </w:rPr>
        <w:t>is never an odd number.</w:t>
      </w:r>
    </w:p>
    <w:p w14:paraId="57B9DB0E" w14:textId="77777777" w:rsidR="00F272AC" w:rsidRDefault="00F272AC" w:rsidP="00F272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0159303" w14:textId="77777777" w:rsidR="00F272AC" w:rsidRDefault="00F272AC" w:rsidP="00F272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6B59549" w14:textId="77777777" w:rsidR="00F272AC" w:rsidRDefault="00F272AC" w:rsidP="00F272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F2CD808" w14:textId="77777777" w:rsidR="00F272AC" w:rsidRDefault="00F272AC" w:rsidP="00F272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6685B76" w14:textId="77777777" w:rsidR="00F272AC" w:rsidRDefault="00F272AC" w:rsidP="00F272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C898C51" w14:textId="77777777" w:rsidR="00F272AC" w:rsidRDefault="00F272AC" w:rsidP="00F272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3D8E016" w14:textId="77777777" w:rsidR="00F272AC" w:rsidRDefault="00F272AC" w:rsidP="00F272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2196B9C" w14:textId="77777777" w:rsidR="00F272AC" w:rsidRDefault="00F272AC" w:rsidP="00F272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441FB51" w14:textId="77777777" w:rsidR="00F272AC" w:rsidRDefault="00F272AC" w:rsidP="00F272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2531C61" w14:textId="77777777" w:rsidR="00F272AC" w:rsidRDefault="00F272AC" w:rsidP="00F272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97499CC" w14:textId="77777777" w:rsidR="00F272AC" w:rsidRDefault="00F272AC" w:rsidP="00F272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93CD171" w14:textId="77777777" w:rsidR="00F272AC" w:rsidRDefault="00F272AC" w:rsidP="00F272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D3BCDF2" w14:textId="77777777" w:rsidR="00F272AC" w:rsidRDefault="00F272AC" w:rsidP="00F272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A5873FC" w14:textId="77777777" w:rsidR="00F272AC" w:rsidRDefault="00F272AC" w:rsidP="00F272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E6677CB" w14:textId="77777777" w:rsidR="00F272AC" w:rsidRDefault="00F272AC" w:rsidP="00F272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C0E7A23" w14:textId="77777777" w:rsidR="00F272AC" w:rsidRDefault="00F272AC" w:rsidP="00F272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2709749" w14:textId="77777777" w:rsidR="00F272AC" w:rsidRDefault="00F272AC" w:rsidP="00F272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468AE0D" w14:textId="607AA3EF" w:rsidR="00F272AC" w:rsidRPr="00F56579" w:rsidRDefault="00F272AC" w:rsidP="00F272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543D44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7EE9FD17" w14:textId="77777777" w:rsidR="00F272AC" w:rsidRPr="00F56579" w:rsidRDefault="00F272AC" w:rsidP="00F272A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719F496C" w14:textId="77777777" w:rsidR="00F272AC" w:rsidRPr="00F56579" w:rsidRDefault="00F272AC" w:rsidP="00F272A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1721536" w14:textId="1C9FC935" w:rsidR="00F272AC" w:rsidRPr="00BF3FA8" w:rsidRDefault="00F272AC" w:rsidP="00F272AC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5</w:t>
      </w:r>
      <w:r w:rsidR="00543D44">
        <w:rPr>
          <w:rFonts w:ascii="Times New Roman" w:hAnsi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Prove algebraically that the sum of the squares of any two consecutive even numbers is</w:t>
      </w:r>
    </w:p>
    <w:p w14:paraId="20A48C3E" w14:textId="77777777" w:rsidR="00F272AC" w:rsidRPr="00BF3FA8" w:rsidRDefault="00F272AC" w:rsidP="00F272AC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always a multiple of 4</w:t>
      </w:r>
    </w:p>
    <w:p w14:paraId="63A4DA5F" w14:textId="77777777" w:rsidR="00F272AC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65A6306" w14:textId="77777777" w:rsidR="00F272AC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1495C855" w14:textId="77777777" w:rsidR="00F272AC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51330E9D" w14:textId="77777777" w:rsidR="00F272AC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EC47D8B" w14:textId="77777777" w:rsidR="00F272AC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3111589" w14:textId="77777777" w:rsidR="00F272AC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1741306" w14:textId="77777777" w:rsidR="00F272AC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5D0A7005" w14:textId="77777777" w:rsidR="00F272AC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4785B69" w14:textId="77777777" w:rsidR="00F272AC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857D084" w14:textId="77777777" w:rsidR="00F272AC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6BE73E14" w14:textId="77777777" w:rsidR="00F272AC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1457536" w14:textId="77777777" w:rsidR="00F272AC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0AE5A7C" w14:textId="77777777" w:rsidR="00F272AC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3BD1ED90" w14:textId="77777777" w:rsidR="00F272AC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F936EB9" w14:textId="77777777" w:rsidR="00F272AC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560BAA77" w14:textId="77777777" w:rsidR="00F272AC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1897696E" w14:textId="77777777" w:rsidR="00F272AC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3B45E68" w14:textId="38F6C202" w:rsidR="00F272AC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 xml:space="preserve">(Total for Question 5 is 3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39966D29" w14:textId="77777777" w:rsidR="00F272AC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49B2027B" w14:textId="77777777" w:rsidR="00652AF4" w:rsidRDefault="00652AF4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1B9F6963" w14:textId="4FFC50F3" w:rsidR="00F272AC" w:rsidRPr="00B95957" w:rsidRDefault="008C0CD2" w:rsidP="00F272AC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6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F272AC" w:rsidRPr="00B9595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F272AC" w:rsidRPr="00B95957">
        <w:rPr>
          <w:rFonts w:ascii="Times New Roman" w:hAnsi="Times New Roman"/>
          <w:sz w:val="24"/>
          <w:szCs w:val="24"/>
          <w:lang w:eastAsia="en-GB"/>
        </w:rPr>
        <w:t>Prove algebraically that the difference between the squares of any two consecutive odd</w:t>
      </w:r>
    </w:p>
    <w:p w14:paraId="4D9AA8E5" w14:textId="77777777" w:rsidR="00F272AC" w:rsidRPr="00B95957" w:rsidRDefault="00F272AC" w:rsidP="00F272AC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numbers is always a multiple of 8</w:t>
      </w:r>
    </w:p>
    <w:p w14:paraId="414E404B" w14:textId="77777777" w:rsidR="00F272AC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20554AF" w14:textId="77777777" w:rsidR="00F272AC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18EBCCD" w14:textId="77777777" w:rsidR="00F272AC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BEDEECB" w14:textId="77777777" w:rsidR="00F272AC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1EED849" w14:textId="77777777" w:rsidR="00F272AC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2EC29C8" w14:textId="77777777" w:rsidR="00F272AC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90BBF84" w14:textId="77777777" w:rsidR="00F272AC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2BEE6F8" w14:textId="77777777" w:rsidR="00F272AC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0AFA4E4" w14:textId="77777777" w:rsidR="00F272AC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D558EC8" w14:textId="77777777" w:rsidR="00F272AC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6533ADE" w14:textId="77777777" w:rsidR="00F272AC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2061091" w14:textId="77777777" w:rsidR="00F272AC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DB6742D" w14:textId="77777777" w:rsidR="00F272AC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B93B298" w14:textId="77777777" w:rsidR="00F272AC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C375FA9" w14:textId="77777777" w:rsidR="00F272AC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35DCCB5" w14:textId="77777777" w:rsidR="00F272AC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0830E66" w14:textId="77777777" w:rsidR="00F272AC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ECC464F" w14:textId="77777777" w:rsidR="00F272AC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DB203B7" w14:textId="77777777" w:rsidR="00F272AC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145541A" w14:textId="77777777" w:rsidR="00F272AC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BB8545E" w14:textId="77777777" w:rsidR="00F272AC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9897BB5" w14:textId="77777777" w:rsidR="00F272AC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A5B9569" w14:textId="77777777" w:rsidR="00F272AC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67FC200" w14:textId="77777777" w:rsidR="00F272AC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E424035" w14:textId="77777777" w:rsidR="00F272AC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EA612A9" w14:textId="77777777" w:rsidR="00F272AC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426BC54" w14:textId="77777777" w:rsidR="00F272AC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D13C1AD" w14:textId="77777777" w:rsidR="00F272AC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9F9D78D" w14:textId="77777777" w:rsidR="00F272AC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0CEFD8F" w14:textId="77777777" w:rsidR="00F272AC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FE23FC6" w14:textId="77777777" w:rsidR="00F272AC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5B56D31" w14:textId="6662E281" w:rsidR="00F272AC" w:rsidRPr="00B95957" w:rsidRDefault="00F272AC" w:rsidP="00F272A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8C0CD2">
        <w:rPr>
          <w:rFonts w:ascii="Times New Roman" w:hAnsi="Times New Roman"/>
          <w:b/>
          <w:bCs/>
          <w:sz w:val="24"/>
          <w:szCs w:val="24"/>
          <w:lang w:eastAsia="en-GB"/>
        </w:rPr>
        <w:t xml:space="preserve">6 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>is 3 marks</w:t>
      </w: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6C2AB79B" w14:textId="77777777" w:rsidR="00F272AC" w:rsidRPr="00B95957" w:rsidRDefault="00F272AC" w:rsidP="00F272AC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</w:t>
      </w:r>
    </w:p>
    <w:p w14:paraId="62BBC5B5" w14:textId="77777777" w:rsidR="00652AF4" w:rsidRDefault="00652AF4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150C493B" w14:textId="428788AC" w:rsidR="003955A3" w:rsidRPr="00DC5386" w:rsidRDefault="008642E9" w:rsidP="003955A3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61824" behindDoc="0" locked="0" layoutInCell="1" allowOverlap="1" wp14:anchorId="64930985" wp14:editId="20003641">
            <wp:simplePos x="0" y="0"/>
            <wp:positionH relativeFrom="column">
              <wp:posOffset>-710005</wp:posOffset>
            </wp:positionH>
            <wp:positionV relativeFrom="paragraph">
              <wp:posOffset>-129092</wp:posOffset>
            </wp:positionV>
            <wp:extent cx="270478" cy="473336"/>
            <wp:effectExtent l="0" t="0" r="0" b="3175"/>
            <wp:wrapNone/>
            <wp:docPr id="10" name="Picture 10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955A3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="003955A3"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3955A3" w:rsidRPr="00DC538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n </w:t>
      </w:r>
      <w:r w:rsidR="003955A3" w:rsidRPr="00DC5386">
        <w:rPr>
          <w:rFonts w:ascii="Times New Roman" w:hAnsi="Times New Roman"/>
          <w:sz w:val="24"/>
          <w:szCs w:val="24"/>
          <w:lang w:eastAsia="en-GB"/>
        </w:rPr>
        <w:t>is an integer.</w:t>
      </w:r>
    </w:p>
    <w:p w14:paraId="13620832" w14:textId="77777777" w:rsidR="003955A3" w:rsidRPr="00DC5386" w:rsidRDefault="003955A3" w:rsidP="003955A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Prove algebraically that the sum of</w: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5D05CB">
        <w:rPr>
          <w:rFonts w:ascii="Times New Roman" w:hAnsi="Times New Roman"/>
          <w:position w:val="-24"/>
          <w:sz w:val="24"/>
          <w:szCs w:val="24"/>
          <w:lang w:eastAsia="en-GB"/>
        </w:rPr>
        <w:object w:dxaOrig="980" w:dyaOrig="660" w14:anchorId="4E57BA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45pt;height:33.3pt" o:ole="">
            <v:imagedata r:id="rId11" o:title=""/>
          </v:shape>
          <o:OLEObject Type="Embed" ProgID="Equation.DSMT4" ShapeID="_x0000_i1025" DrawAspect="Content" ObjectID="_1661076594" r:id="rId12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and </w:t>
      </w:r>
      <w:r w:rsidRPr="005D05CB">
        <w:rPr>
          <w:rFonts w:ascii="Times New Roman" w:hAnsi="Times New Roman"/>
          <w:position w:val="-24"/>
          <w:sz w:val="24"/>
          <w:szCs w:val="24"/>
          <w:lang w:eastAsia="en-GB"/>
        </w:rPr>
        <w:object w:dxaOrig="1480" w:dyaOrig="660" w14:anchorId="169CB65A">
          <v:shape id="_x0000_i1026" type="#_x0000_t75" style="width:74.15pt;height:33.3pt" o:ole="">
            <v:imagedata r:id="rId13" o:title=""/>
          </v:shape>
          <o:OLEObject Type="Embed" ProgID="Equation.DSMT4" ShapeID="_x0000_i1026" DrawAspect="Content" ObjectID="_1661076595" r:id="rId14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DC5386">
        <w:rPr>
          <w:rFonts w:ascii="Times New Roman" w:hAnsi="Times New Roman"/>
          <w:sz w:val="24"/>
          <w:szCs w:val="24"/>
          <w:lang w:eastAsia="en-GB"/>
        </w:rPr>
        <w:t>is always a square number.</w:t>
      </w:r>
    </w:p>
    <w:p w14:paraId="32E11CA3" w14:textId="77777777" w:rsidR="003955A3" w:rsidRDefault="003955A3" w:rsidP="003955A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1147515" w14:textId="77777777" w:rsidR="003955A3" w:rsidRDefault="003955A3" w:rsidP="003955A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8DC4E45" w14:textId="77777777" w:rsidR="003955A3" w:rsidRDefault="003955A3" w:rsidP="003955A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6B363EB" w14:textId="77777777" w:rsidR="003955A3" w:rsidRDefault="003955A3" w:rsidP="003955A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B0CEBDA" w14:textId="77777777" w:rsidR="003955A3" w:rsidRDefault="003955A3" w:rsidP="003955A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9C0D23E" w14:textId="77777777" w:rsidR="003955A3" w:rsidRDefault="003955A3" w:rsidP="003955A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54E4DA8" w14:textId="77777777" w:rsidR="003955A3" w:rsidRDefault="003955A3" w:rsidP="003955A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805FFE9" w14:textId="77777777" w:rsidR="003955A3" w:rsidRDefault="003955A3" w:rsidP="003955A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9374F94" w14:textId="77777777" w:rsidR="003955A3" w:rsidRDefault="003955A3" w:rsidP="003955A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9F4DAFA" w14:textId="77777777" w:rsidR="003955A3" w:rsidRDefault="003955A3" w:rsidP="003955A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181661D" w14:textId="77777777" w:rsidR="003955A3" w:rsidRDefault="003955A3" w:rsidP="003955A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C373057" w14:textId="77777777" w:rsidR="003955A3" w:rsidRDefault="003955A3" w:rsidP="003955A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C465039" w14:textId="77777777" w:rsidR="003955A3" w:rsidRDefault="003955A3" w:rsidP="003955A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08073A6" w14:textId="77777777" w:rsidR="003955A3" w:rsidRDefault="003955A3" w:rsidP="003955A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AE17216" w14:textId="77777777" w:rsidR="003955A3" w:rsidRDefault="003955A3" w:rsidP="003955A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5E2741C" w14:textId="77777777" w:rsidR="003955A3" w:rsidRDefault="003955A3" w:rsidP="003955A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B8D1FE6" w14:textId="77777777" w:rsidR="003955A3" w:rsidRDefault="003955A3" w:rsidP="003955A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00DB090" w14:textId="77777777" w:rsidR="003955A3" w:rsidRDefault="003955A3" w:rsidP="003955A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83B87CF" w14:textId="77777777" w:rsidR="003955A3" w:rsidRDefault="003955A3" w:rsidP="003955A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ED60802" w14:textId="004B204B" w:rsidR="003955A3" w:rsidRPr="00DC5386" w:rsidRDefault="003955A3" w:rsidP="003955A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Total for Question 7 is 2 marks)</w:t>
      </w:r>
    </w:p>
    <w:p w14:paraId="3533BEBE" w14:textId="77777777" w:rsidR="003955A3" w:rsidRDefault="003955A3" w:rsidP="003955A3">
      <w:pPr>
        <w:tabs>
          <w:tab w:val="left" w:pos="0"/>
          <w:tab w:val="left" w:pos="5387"/>
          <w:tab w:val="left" w:pos="6663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7203DFF" w14:textId="77777777" w:rsidR="003955A3" w:rsidRDefault="003955A3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40522A9E" w14:textId="15A1E279" w:rsidR="00617FEF" w:rsidRPr="00DC5386" w:rsidRDefault="003955A3" w:rsidP="003955A3">
      <w:pPr>
        <w:tabs>
          <w:tab w:val="left" w:pos="0"/>
          <w:tab w:val="left" w:pos="5387"/>
          <w:tab w:val="left" w:pos="6663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8</w:t>
      </w:r>
      <w:r w:rsidR="00617FEF"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617FEF" w:rsidRPr="00DC5386">
        <w:rPr>
          <w:rFonts w:ascii="Times New Roman" w:hAnsi="Times New Roman"/>
          <w:sz w:val="24"/>
          <w:szCs w:val="24"/>
          <w:lang w:eastAsia="en-GB"/>
        </w:rPr>
        <w:t>Prove algebraically that the straight line with equation</w:t>
      </w:r>
      <w:r w:rsidR="00617FEF">
        <w:rPr>
          <w:rFonts w:ascii="Times New Roman" w:hAnsi="Times New Roman"/>
          <w:sz w:val="24"/>
          <w:szCs w:val="24"/>
          <w:lang w:eastAsia="en-GB"/>
        </w:rPr>
        <w:tab/>
      </w:r>
      <w:r w:rsidR="00617FEF" w:rsidRPr="00DC5386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617FEF"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="00617FEF" w:rsidRPr="004B52FC">
        <w:rPr>
          <w:rFonts w:ascii="Times New Roman" w:eastAsia="MS Gothic" w:hAnsi="Times New Roman"/>
          <w:color w:val="000000"/>
          <w:sz w:val="24"/>
        </w:rPr>
        <w:t>−</w:t>
      </w:r>
      <w:r w:rsidR="00617FEF">
        <w:rPr>
          <w:rFonts w:ascii="Times New Roman" w:eastAsia="MS Gothic" w:hAnsi="Times New Roman"/>
          <w:color w:val="000000"/>
          <w:sz w:val="24"/>
        </w:rPr>
        <w:t xml:space="preserve"> </w:t>
      </w:r>
      <w:r w:rsidR="00617FEF">
        <w:rPr>
          <w:rFonts w:ascii="Times New Roman" w:hAnsi="Times New Roman"/>
          <w:sz w:val="24"/>
          <w:szCs w:val="24"/>
          <w:lang w:eastAsia="en-GB"/>
        </w:rPr>
        <w:t>2</w:t>
      </w:r>
      <w:r w:rsidR="00617FEF" w:rsidRPr="00DC538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="00617FEF">
        <w:rPr>
          <w:rFonts w:ascii="Times New Roman" w:hAnsi="Times New Roman"/>
          <w:sz w:val="24"/>
          <w:szCs w:val="24"/>
          <w:lang w:eastAsia="en-GB"/>
        </w:rPr>
        <w:t>= 10</w:t>
      </w:r>
      <w:r w:rsidR="00617FEF">
        <w:rPr>
          <w:rFonts w:ascii="Times New Roman" w:hAnsi="Times New Roman"/>
          <w:sz w:val="24"/>
          <w:szCs w:val="24"/>
          <w:lang w:eastAsia="en-GB"/>
        </w:rPr>
        <w:tab/>
      </w:r>
      <w:r w:rsidR="00617FEF" w:rsidRPr="00DC5386">
        <w:rPr>
          <w:rFonts w:ascii="Times New Roman" w:hAnsi="Times New Roman"/>
          <w:sz w:val="24"/>
          <w:szCs w:val="24"/>
          <w:lang w:eastAsia="en-GB"/>
        </w:rPr>
        <w:t>is a tangent to the</w:t>
      </w:r>
    </w:p>
    <w:p w14:paraId="2B39D501" w14:textId="77777777" w:rsidR="00617FEF" w:rsidRPr="00DC5386" w:rsidRDefault="00617FEF" w:rsidP="00617F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circle with equation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041657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DC5386">
        <w:rPr>
          <w:rFonts w:ascii="Times New Roman" w:hAnsi="Times New Roman"/>
          <w:sz w:val="24"/>
          <w:szCs w:val="24"/>
          <w:lang w:eastAsia="en-GB"/>
        </w:rPr>
        <w:t xml:space="preserve"> + </w:t>
      </w:r>
      <w:r w:rsidRPr="00DC5386">
        <w:rPr>
          <w:rFonts w:ascii="Times New Roman" w:hAnsi="Times New Roman"/>
          <w:i/>
          <w:iCs/>
          <w:sz w:val="24"/>
          <w:szCs w:val="24"/>
          <w:lang w:eastAsia="en-GB"/>
        </w:rPr>
        <w:t>y</w:t>
      </w:r>
      <w:r w:rsidRPr="00041657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DC5386">
        <w:rPr>
          <w:rFonts w:ascii="Times New Roman" w:hAnsi="Times New Roman"/>
          <w:sz w:val="24"/>
          <w:szCs w:val="24"/>
          <w:lang w:eastAsia="en-GB"/>
        </w:rPr>
        <w:t xml:space="preserve"> = 20</w:t>
      </w:r>
    </w:p>
    <w:p w14:paraId="64AD4687" w14:textId="45BF684E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677879A" w14:textId="576D3713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29A01A1" w14:textId="20F2F294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93D396F" w14:textId="311F8A58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CD116C9" w14:textId="66F94A01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C641773" w14:textId="7A320007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6E48F7D" w14:textId="0867A7E6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96179DD" w14:textId="3DCA96E9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B8CE9C1" w14:textId="5851F4F4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7F05C1F" w14:textId="223A3325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B0ABDEC" w14:textId="744A4C39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624C41A" w14:textId="32A8E2C5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B83EA37" w14:textId="77777777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EBD38D6" w14:textId="624769BD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C3A696B" w14:textId="52E0DB13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7EB1B7E" w14:textId="77777777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18A80B9" w14:textId="0CEFD6FF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9790BC8" w14:textId="0265D42B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3C5B194" w14:textId="025E8E18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23A3DE6" w14:textId="5A77D344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F65972B" w14:textId="77777777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76514C7" w14:textId="77777777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BDAED0F" w14:textId="67B6431C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8C53F53" w14:textId="77777777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21B3C0E" w14:textId="77777777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9DBA3F4" w14:textId="0A749178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A2D8A54" w14:textId="52AD522F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0208551" w14:textId="4215FE46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AA7553D" w14:textId="77777777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07DAC59" w14:textId="59A34E0D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049AC1A" w14:textId="1C5C13C5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55C05CA" w14:textId="77777777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656CD88" w14:textId="67A5A78F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B17B6A4" w14:textId="77777777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7C6A26C" w14:textId="77777777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A51D1D7" w14:textId="521A5C49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FEBFF53" w14:textId="77777777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BAEBAF0" w14:textId="0E08DB2E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9467456" w14:textId="77777777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EE9D77E" w14:textId="77777777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BFCC4DB" w14:textId="7F31311F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B18D55B" w14:textId="7B6582D4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2BDEF0F" w14:textId="77777777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B88D49D" w14:textId="643CF54D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B514D6D" w14:textId="77777777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913FF87" w14:textId="2131121D" w:rsidR="00617FEF" w:rsidRPr="00DC5386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3955A3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marks)</w:t>
      </w:r>
    </w:p>
    <w:p w14:paraId="0D6E81FE" w14:textId="60C35095" w:rsidR="00652AF4" w:rsidRDefault="00617FEF" w:rsidP="00652AF4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63F489C9" w14:textId="0A373FD2" w:rsidR="00652AF4" w:rsidRDefault="00652AF4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135E40FC" w14:textId="34FD6FA0" w:rsidR="00617FEF" w:rsidRPr="00DC5386" w:rsidRDefault="008642E9" w:rsidP="00617FEF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53632" behindDoc="0" locked="0" layoutInCell="1" allowOverlap="1" wp14:anchorId="23AC363E" wp14:editId="66B1DD06">
            <wp:simplePos x="0" y="0"/>
            <wp:positionH relativeFrom="column">
              <wp:posOffset>-709967</wp:posOffset>
            </wp:positionH>
            <wp:positionV relativeFrom="paragraph">
              <wp:posOffset>-161290</wp:posOffset>
            </wp:positionV>
            <wp:extent cx="270478" cy="473336"/>
            <wp:effectExtent l="0" t="0" r="0" b="3175"/>
            <wp:wrapNone/>
            <wp:docPr id="11" name="Picture 11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955A3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="00617FEF"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617FEF" w:rsidRPr="00DC5386">
        <w:rPr>
          <w:rFonts w:ascii="Times New Roman" w:hAnsi="Times New Roman"/>
          <w:sz w:val="24"/>
          <w:szCs w:val="24"/>
          <w:lang w:eastAsia="en-GB"/>
        </w:rPr>
        <w:t>The ratio (</w:t>
      </w:r>
      <w:r w:rsidR="00617FEF" w:rsidRPr="00DC538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="00617FEF" w:rsidRPr="00DC5386">
        <w:rPr>
          <w:rFonts w:ascii="Times New Roman" w:hAnsi="Times New Roman"/>
          <w:sz w:val="24"/>
          <w:szCs w:val="24"/>
          <w:lang w:eastAsia="en-GB"/>
        </w:rPr>
        <w:t xml:space="preserve">+ </w:t>
      </w:r>
      <w:r w:rsidR="00617FEF" w:rsidRPr="00DC5386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617FEF" w:rsidRPr="00DC5386">
        <w:rPr>
          <w:rFonts w:ascii="Times New Roman" w:hAnsi="Times New Roman"/>
          <w:sz w:val="24"/>
          <w:szCs w:val="24"/>
          <w:lang w:eastAsia="en-GB"/>
        </w:rPr>
        <w:t xml:space="preserve">) : ( </w:t>
      </w:r>
      <w:r w:rsidR="00617FEF" w:rsidRPr="00DC538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="00617FEF" w:rsidRPr="00DC5386">
        <w:rPr>
          <w:rFonts w:ascii="Times New Roman" w:hAnsi="Times New Roman"/>
          <w:sz w:val="24"/>
          <w:szCs w:val="24"/>
          <w:lang w:eastAsia="en-GB"/>
        </w:rPr>
        <w:t xml:space="preserve">– </w:t>
      </w:r>
      <w:r w:rsidR="00617FEF" w:rsidRPr="00DC5386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617FEF" w:rsidRPr="00DC5386">
        <w:rPr>
          <w:rFonts w:ascii="Times New Roman" w:hAnsi="Times New Roman"/>
          <w:sz w:val="24"/>
          <w:szCs w:val="24"/>
          <w:lang w:eastAsia="en-GB"/>
        </w:rPr>
        <w:t xml:space="preserve">) is equivalent to </w:t>
      </w:r>
      <w:r w:rsidR="00617FEF" w:rsidRPr="00DC538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k </w:t>
      </w:r>
      <w:r w:rsidR="00617FEF" w:rsidRPr="00DC5386">
        <w:rPr>
          <w:rFonts w:ascii="Times New Roman" w:hAnsi="Times New Roman"/>
          <w:sz w:val="24"/>
          <w:szCs w:val="24"/>
          <w:lang w:eastAsia="en-GB"/>
        </w:rPr>
        <w:t>: 1</w:t>
      </w:r>
    </w:p>
    <w:p w14:paraId="21EFB753" w14:textId="77777777" w:rsidR="00617FEF" w:rsidRPr="00DC5386" w:rsidRDefault="00617FEF" w:rsidP="00617F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 xml:space="preserve">Show that </w:t>
      </w:r>
      <w:r w:rsidRPr="00DC538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DC5386">
        <w:rPr>
          <w:rFonts w:ascii="Times New Roman" w:hAnsi="Times New Roman"/>
          <w:sz w:val="24"/>
          <w:szCs w:val="24"/>
          <w:lang w:eastAsia="en-GB"/>
        </w:rPr>
        <w:t>=</w:t>
      </w:r>
      <w:r w:rsidRPr="00942BF0">
        <w:rPr>
          <w:rFonts w:ascii="Times New Roman" w:hAnsi="Times New Roman"/>
          <w:position w:val="-24"/>
          <w:sz w:val="24"/>
          <w:szCs w:val="24"/>
          <w:lang w:eastAsia="en-GB"/>
        </w:rPr>
        <w:object w:dxaOrig="840" w:dyaOrig="660" w14:anchorId="7DC54112">
          <v:shape id="_x0000_i1027" type="#_x0000_t75" style="width:41.9pt;height:33.3pt" o:ole="">
            <v:imagedata r:id="rId15" o:title=""/>
          </v:shape>
          <o:OLEObject Type="Embed" ProgID="Equation.DSMT4" ShapeID="_x0000_i1027" DrawAspect="Content" ObjectID="_1661076596" r:id="rId16"/>
        </w:object>
      </w:r>
    </w:p>
    <w:p w14:paraId="0458B257" w14:textId="77777777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9BE5625" w14:textId="77777777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5FBBF87" w14:textId="77777777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5EF8212" w14:textId="77777777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05DD942" w14:textId="77777777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B64A853" w14:textId="77777777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F9A287C" w14:textId="77777777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80FD697" w14:textId="77777777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2A84BE1" w14:textId="77777777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D73B53B" w14:textId="77777777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AFC5EA4" w14:textId="77777777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EC79AFC" w14:textId="77777777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A91947B" w14:textId="77777777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DFA11D8" w14:textId="77777777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D8B592C" w14:textId="77777777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5E8AE53" w14:textId="4448BAAE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52E77C8" w14:textId="52B613F0" w:rsidR="0085515B" w:rsidRDefault="0085515B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E27C7B0" w14:textId="47247B30" w:rsidR="0085515B" w:rsidRDefault="0085515B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D96A884" w14:textId="77777777" w:rsidR="0085515B" w:rsidRDefault="0085515B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A74689D" w14:textId="77777777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EDE2D4B" w14:textId="77777777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C7C836A" w14:textId="77777777" w:rsidR="00617FEF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FCA6C60" w14:textId="6D6D7131" w:rsidR="00617FEF" w:rsidRPr="00DC5386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3955A3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="008C0CD2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is 3 marks)</w:t>
      </w:r>
    </w:p>
    <w:p w14:paraId="03AC63D0" w14:textId="4A7E6EF7" w:rsidR="00AB14B2" w:rsidRDefault="00617FEF" w:rsidP="00617F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6F73D9B6" w14:textId="77777777" w:rsidR="00AB14B2" w:rsidRDefault="00AB14B2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52CEE9D0" w14:textId="4D277ABB" w:rsidR="00AB14B2" w:rsidRPr="00AB14B2" w:rsidRDefault="00AB14B2" w:rsidP="00AB14B2">
      <w:pPr>
        <w:tabs>
          <w:tab w:val="left" w:pos="426"/>
        </w:tabs>
        <w:autoSpaceDE w:val="0"/>
        <w:autoSpaceDN w:val="0"/>
        <w:adjustRightInd w:val="0"/>
        <w:ind w:hanging="572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en-GB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lastRenderedPageBreak/>
        <w:t>10</w:t>
      </w:r>
      <w:r w:rsidRPr="00AB14B2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</w:t>
      </w:r>
      <w:r w:rsidRPr="00AB14B2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ab/>
      </w:r>
      <w:r w:rsidRPr="00AB14B2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>a</w:t>
      </w:r>
      <w:r w:rsidRPr="00AB14B2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, </w:t>
      </w:r>
      <w:r w:rsidRPr="00AB14B2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>b</w:t>
      </w:r>
      <w:r w:rsidRPr="00AB14B2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, </w:t>
      </w:r>
      <w:r w:rsidRPr="00AB14B2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c </w:t>
      </w:r>
      <w:r w:rsidRPr="00AB14B2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are positive integers such that </w:t>
      </w:r>
      <w:r w:rsidRPr="00AB14B2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a </w:t>
      </w:r>
      <w:r w:rsidRPr="00AB14B2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&gt; </w:t>
      </w:r>
      <w:r w:rsidRPr="00AB14B2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b </w:t>
      </w:r>
      <w:r w:rsidRPr="00AB14B2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&gt; </w:t>
      </w:r>
      <w:r w:rsidRPr="00AB14B2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>c</w:t>
      </w:r>
      <w:r w:rsidRPr="00AB14B2">
        <w:rPr>
          <w:rFonts w:ascii="Times New Roman" w:eastAsia="Times New Roman" w:hAnsi="Times New Roman" w:cs="Times New Roman"/>
          <w:iCs/>
          <w:sz w:val="24"/>
          <w:szCs w:val="24"/>
          <w:lang w:eastAsia="en-GB"/>
        </w:rPr>
        <w:t>.</w:t>
      </w:r>
    </w:p>
    <w:p w14:paraId="66ECB437" w14:textId="77777777" w:rsidR="00AB14B2" w:rsidRPr="00AB14B2" w:rsidRDefault="00AB14B2" w:rsidP="00AB14B2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</w:pPr>
    </w:p>
    <w:p w14:paraId="21CA9226" w14:textId="77777777" w:rsidR="00AB14B2" w:rsidRPr="00AB14B2" w:rsidRDefault="00AB14B2" w:rsidP="00AB14B2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AB14B2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N </w:t>
      </w:r>
      <w:r w:rsidRPr="00AB14B2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is the largest three digit number that has the digits </w:t>
      </w:r>
      <w:r w:rsidRPr="00AB14B2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>a</w:t>
      </w:r>
      <w:r w:rsidRPr="00AB14B2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, </w:t>
      </w:r>
      <w:r w:rsidRPr="00AB14B2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b </w:t>
      </w:r>
      <w:r w:rsidRPr="00AB14B2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and </w:t>
      </w:r>
      <w:r w:rsidRPr="00AB14B2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>c</w:t>
      </w:r>
      <w:r w:rsidRPr="00AB14B2">
        <w:rPr>
          <w:rFonts w:ascii="Times New Roman" w:eastAsia="Times New Roman" w:hAnsi="Times New Roman" w:cs="Times New Roman"/>
          <w:sz w:val="24"/>
          <w:szCs w:val="24"/>
          <w:lang w:eastAsia="en-GB"/>
        </w:rPr>
        <w:t>.</w:t>
      </w:r>
    </w:p>
    <w:p w14:paraId="7355926B" w14:textId="77777777" w:rsidR="00AB14B2" w:rsidRPr="00AB14B2" w:rsidRDefault="00AB14B2" w:rsidP="00AB14B2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AB14B2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K </w:t>
      </w:r>
      <w:r w:rsidRPr="00AB14B2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is the smallest three digit number that has the digits </w:t>
      </w:r>
      <w:r w:rsidRPr="00AB14B2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>a</w:t>
      </w:r>
      <w:r w:rsidRPr="00AB14B2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, </w:t>
      </w:r>
      <w:r w:rsidRPr="00AB14B2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b </w:t>
      </w:r>
      <w:r w:rsidRPr="00AB14B2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and </w:t>
      </w:r>
      <w:r w:rsidRPr="00AB14B2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>c</w:t>
      </w:r>
      <w:r w:rsidRPr="00AB14B2">
        <w:rPr>
          <w:rFonts w:ascii="Times New Roman" w:eastAsia="Times New Roman" w:hAnsi="Times New Roman" w:cs="Times New Roman"/>
          <w:sz w:val="24"/>
          <w:szCs w:val="24"/>
          <w:lang w:eastAsia="en-GB"/>
        </w:rPr>
        <w:t>.</w:t>
      </w:r>
    </w:p>
    <w:p w14:paraId="34DF122D" w14:textId="77777777" w:rsidR="00AB14B2" w:rsidRPr="00AB14B2" w:rsidRDefault="00AB14B2" w:rsidP="00AB14B2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CC91333" w14:textId="77777777" w:rsidR="00AB14B2" w:rsidRPr="00AB14B2" w:rsidRDefault="00AB14B2" w:rsidP="00AB14B2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AB14B2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(a) </w:t>
      </w:r>
      <w:r w:rsidRPr="00AB14B2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 xml:space="preserve">Use algebra to show that the difference between </w:t>
      </w:r>
      <w:r w:rsidRPr="00AB14B2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N </w:t>
      </w:r>
      <w:r w:rsidRPr="00AB14B2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and </w:t>
      </w:r>
      <w:r w:rsidRPr="00AB14B2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K </w:t>
      </w:r>
      <w:r w:rsidRPr="00AB14B2">
        <w:rPr>
          <w:rFonts w:ascii="Times New Roman" w:eastAsia="Times New Roman" w:hAnsi="Times New Roman" w:cs="Times New Roman"/>
          <w:sz w:val="24"/>
          <w:szCs w:val="24"/>
          <w:lang w:eastAsia="en-GB"/>
        </w:rPr>
        <w:t>is always a multiple of 99.</w:t>
      </w:r>
    </w:p>
    <w:p w14:paraId="78F276F9" w14:textId="77777777" w:rsidR="00AB14B2" w:rsidRPr="00AB14B2" w:rsidRDefault="00AB14B2" w:rsidP="00AB14B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08CB1A95" w14:textId="77777777" w:rsidR="00AB14B2" w:rsidRPr="00AB14B2" w:rsidRDefault="00AB14B2" w:rsidP="00AB14B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72C77DCC" w14:textId="77777777" w:rsidR="00AB14B2" w:rsidRPr="00AB14B2" w:rsidRDefault="00AB14B2" w:rsidP="00AB14B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6A31F9BC" w14:textId="77777777" w:rsidR="00AB14B2" w:rsidRPr="00AB14B2" w:rsidRDefault="00AB14B2" w:rsidP="00AB14B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1A46A09A" w14:textId="77777777" w:rsidR="00AB14B2" w:rsidRPr="00AB14B2" w:rsidRDefault="00AB14B2" w:rsidP="00AB14B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228BFEBA" w14:textId="77777777" w:rsidR="00AB14B2" w:rsidRPr="00AB14B2" w:rsidRDefault="00AB14B2" w:rsidP="00AB14B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6FB7E3AF" w14:textId="77777777" w:rsidR="00AB14B2" w:rsidRPr="00AB14B2" w:rsidRDefault="00AB14B2" w:rsidP="00AB14B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7CA6A0AA" w14:textId="77777777" w:rsidR="00AB14B2" w:rsidRPr="00AB14B2" w:rsidRDefault="00AB14B2" w:rsidP="00AB14B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1F6E8FC6" w14:textId="77777777" w:rsidR="00AB14B2" w:rsidRPr="00AB14B2" w:rsidRDefault="00AB14B2" w:rsidP="00AB14B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6F8E55B3" w14:textId="77777777" w:rsidR="00AB14B2" w:rsidRPr="00AB14B2" w:rsidRDefault="00AB14B2" w:rsidP="00AB14B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427AABC3" w14:textId="77777777" w:rsidR="00AB14B2" w:rsidRPr="00AB14B2" w:rsidRDefault="00AB14B2" w:rsidP="00AB14B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771C3BDE" w14:textId="77777777" w:rsidR="00AB14B2" w:rsidRPr="00AB14B2" w:rsidRDefault="00AB14B2" w:rsidP="00AB14B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1131A04C" w14:textId="77777777" w:rsidR="00AB14B2" w:rsidRPr="00AB14B2" w:rsidRDefault="00AB14B2" w:rsidP="00AB14B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37DF45C6" w14:textId="77777777" w:rsidR="00AB14B2" w:rsidRPr="00AB14B2" w:rsidRDefault="00AB14B2" w:rsidP="00AB14B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0B847F52" w14:textId="77777777" w:rsidR="00AB14B2" w:rsidRPr="00AB14B2" w:rsidRDefault="00AB14B2" w:rsidP="00AB14B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75151DB7" w14:textId="77777777" w:rsidR="00AB14B2" w:rsidRPr="00AB14B2" w:rsidRDefault="00AB14B2" w:rsidP="00AB14B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4621E6C6" w14:textId="77777777" w:rsidR="00AB14B2" w:rsidRPr="00AB14B2" w:rsidRDefault="00AB14B2" w:rsidP="00AB14B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1D9F05FC" w14:textId="77777777" w:rsidR="00AB14B2" w:rsidRPr="00AB14B2" w:rsidRDefault="00AB14B2" w:rsidP="00AB14B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78B55608" w14:textId="77777777" w:rsidR="00AB14B2" w:rsidRPr="00AB14B2" w:rsidRDefault="00AB14B2" w:rsidP="00AB14B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5FB267AA" w14:textId="77777777" w:rsidR="00AB14B2" w:rsidRPr="00AB14B2" w:rsidRDefault="00AB14B2" w:rsidP="00AB14B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5A3FE136" w14:textId="77777777" w:rsidR="00AB14B2" w:rsidRPr="00AB14B2" w:rsidRDefault="00AB14B2" w:rsidP="00AB14B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5FAFC981" w14:textId="77777777" w:rsidR="00AB14B2" w:rsidRPr="00AB14B2" w:rsidRDefault="00AB14B2" w:rsidP="00AB14B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1E273A45" w14:textId="77777777" w:rsidR="00AB14B2" w:rsidRPr="00AB14B2" w:rsidRDefault="00AB14B2" w:rsidP="00AB14B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61F3253B" w14:textId="77777777" w:rsidR="00AB14B2" w:rsidRPr="00AB14B2" w:rsidRDefault="00AB14B2" w:rsidP="00AB14B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47E8432A" w14:textId="77777777" w:rsidR="00AB14B2" w:rsidRPr="00AB14B2" w:rsidRDefault="00AB14B2" w:rsidP="00AB14B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34659054" w14:textId="77777777" w:rsidR="00AB14B2" w:rsidRPr="00AB14B2" w:rsidRDefault="00AB14B2" w:rsidP="00AB14B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375EB9D6" w14:textId="77777777" w:rsidR="00AB14B2" w:rsidRPr="00AB14B2" w:rsidRDefault="00AB14B2" w:rsidP="00AB14B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480C1FFB" w14:textId="77777777" w:rsidR="00AB14B2" w:rsidRPr="00AB14B2" w:rsidRDefault="00AB14B2" w:rsidP="00AB14B2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AB14B2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3)</w:t>
      </w:r>
    </w:p>
    <w:p w14:paraId="1433C6D7" w14:textId="77777777" w:rsidR="00AB14B2" w:rsidRPr="00AB14B2" w:rsidRDefault="00AB14B2" w:rsidP="00AB14B2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15FD3BD" w14:textId="77777777" w:rsidR="00AB14B2" w:rsidRPr="00AB14B2" w:rsidRDefault="00AB14B2" w:rsidP="00AB14B2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AB14B2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(b) </w:t>
      </w:r>
      <w:r w:rsidRPr="00AB14B2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 xml:space="preserve">If </w:t>
      </w:r>
      <w:r w:rsidRPr="00AB14B2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a </w:t>
      </w:r>
      <w:r w:rsidRPr="00AB14B2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&gt; </w:t>
      </w:r>
      <w:r w:rsidRPr="00AB14B2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b </w:t>
      </w:r>
      <w:r w:rsidRPr="00AB14B2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and </w:t>
      </w:r>
      <w:r w:rsidRPr="00AB14B2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b </w:t>
      </w:r>
      <w:r w:rsidRPr="00AB14B2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= </w:t>
      </w:r>
      <w:r w:rsidRPr="00AB14B2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c </w:t>
      </w:r>
      <w:r w:rsidRPr="00AB14B2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will the difference between </w:t>
      </w:r>
      <w:r w:rsidRPr="00AB14B2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N </w:t>
      </w:r>
      <w:r w:rsidRPr="00AB14B2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and </w:t>
      </w:r>
      <w:r w:rsidRPr="00AB14B2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K </w:t>
      </w:r>
      <w:r w:rsidRPr="00AB14B2">
        <w:rPr>
          <w:rFonts w:ascii="Times New Roman" w:eastAsia="Times New Roman" w:hAnsi="Times New Roman" w:cs="Times New Roman"/>
          <w:sz w:val="24"/>
          <w:szCs w:val="24"/>
          <w:lang w:eastAsia="en-GB"/>
        </w:rPr>
        <w:t>still be a multiple of 99?</w:t>
      </w:r>
    </w:p>
    <w:p w14:paraId="744AC4E3" w14:textId="77777777" w:rsidR="00AB14B2" w:rsidRPr="00AB14B2" w:rsidRDefault="00AB14B2" w:rsidP="00AB14B2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AB14B2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>Justify your answer.</w:t>
      </w:r>
    </w:p>
    <w:p w14:paraId="73702063" w14:textId="77777777" w:rsidR="00AB14B2" w:rsidRPr="00AB14B2" w:rsidRDefault="00AB14B2" w:rsidP="00AB14B2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F9773C5" w14:textId="77777777" w:rsidR="00AB14B2" w:rsidRPr="00AB14B2" w:rsidRDefault="00AB14B2" w:rsidP="00AB14B2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AB14B2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60412581" w14:textId="77777777" w:rsidR="00AB14B2" w:rsidRPr="00AB14B2" w:rsidRDefault="00AB14B2" w:rsidP="00AB14B2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E48B701" w14:textId="77777777" w:rsidR="00AB14B2" w:rsidRPr="00AB14B2" w:rsidRDefault="00AB14B2" w:rsidP="00AB14B2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AB14B2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06A185D9" w14:textId="77777777" w:rsidR="00AB14B2" w:rsidRPr="00AB14B2" w:rsidRDefault="00AB14B2" w:rsidP="00AB14B2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AB14B2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1)</w:t>
      </w:r>
    </w:p>
    <w:p w14:paraId="7D987932" w14:textId="4A08C0C6" w:rsidR="00AB14B2" w:rsidRPr="00AB14B2" w:rsidRDefault="00AB14B2" w:rsidP="00AB14B2">
      <w:pPr>
        <w:tabs>
          <w:tab w:val="left" w:pos="385"/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AB14B2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Total for Question 1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0</w:t>
      </w:r>
      <w:r w:rsidRPr="00AB14B2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is 4 marks) ___________________________________________________________________________</w:t>
      </w:r>
    </w:p>
    <w:p w14:paraId="1459A174" w14:textId="346A9BBC" w:rsidR="00E04763" w:rsidRDefault="00E04763" w:rsidP="00617FEF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7D5D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54656" behindDoc="0" locked="0" layoutInCell="1" allowOverlap="1" wp14:anchorId="2E7E6741" wp14:editId="723B3C3A">
                <wp:simplePos x="0" y="0"/>
                <wp:positionH relativeFrom="column">
                  <wp:posOffset>9525</wp:posOffset>
                </wp:positionH>
                <wp:positionV relativeFrom="paragraph">
                  <wp:posOffset>38735</wp:posOffset>
                </wp:positionV>
                <wp:extent cx="5715000" cy="0"/>
                <wp:effectExtent l="0" t="19050" r="19050" b="19050"/>
                <wp:wrapNone/>
                <wp:docPr id="18" name="Straight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1500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CE872C3" id="Straight Connector 18" o:spid="_x0000_s1026" style="position:absolute;z-index:25165465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.75pt,3.05pt" to="450.75pt,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14:paraId="5BA77BE6" w14:textId="680BEE9A" w:rsidR="00204AA8" w:rsidRPr="00E04763" w:rsidRDefault="00204AA8" w:rsidP="00617FEF">
      <w:pPr>
        <w:jc w:val="right"/>
        <w:rPr>
          <w:rFonts w:ascii="Times New Roman" w:hAnsi="Times New Roman" w:cs="Times New Roman"/>
          <w:sz w:val="24"/>
          <w:szCs w:val="24"/>
        </w:rPr>
      </w:pPr>
      <w:r w:rsidRPr="00D83527">
        <w:rPr>
          <w:rFonts w:ascii="Times New Roman" w:hAnsi="Times New Roman" w:cs="Times New Roman"/>
          <w:b/>
          <w:bCs/>
          <w:sz w:val="24"/>
          <w:szCs w:val="24"/>
        </w:rPr>
        <w:t>TOTAL MARKS FOR PAPER:</w:t>
      </w:r>
      <w:r w:rsidR="002B6CF1" w:rsidRPr="00D8352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AB14B2">
        <w:rPr>
          <w:rFonts w:ascii="Times New Roman" w:hAnsi="Times New Roman" w:cs="Times New Roman"/>
          <w:b/>
          <w:bCs/>
          <w:sz w:val="24"/>
          <w:szCs w:val="24"/>
        </w:rPr>
        <w:t>33</w:t>
      </w:r>
      <w:r w:rsidRPr="00D8352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55BF89DB" w14:textId="449A26A7" w:rsidR="00B73A10" w:rsidRPr="00C84BA8" w:rsidRDefault="00B73A10" w:rsidP="00C84BA8"/>
    <w:sectPr w:rsidR="00B73A10" w:rsidRPr="00C84BA8">
      <w:headerReference w:type="default" r:id="rId17"/>
      <w:footerReference w:type="default" r:id="rId18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89844E9" w14:textId="77777777" w:rsidR="00C77EE0" w:rsidRDefault="00C77EE0" w:rsidP="00175BBA">
      <w:r>
        <w:separator/>
      </w:r>
    </w:p>
  </w:endnote>
  <w:endnote w:type="continuationSeparator" w:id="0">
    <w:p w14:paraId="6D12E829" w14:textId="77777777" w:rsidR="00C77EE0" w:rsidRDefault="00C77EE0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D4DC0F" w14:textId="77777777" w:rsidR="00EC44AB" w:rsidRPr="00133D3D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4E91F463" w14:textId="14358654" w:rsidR="000A54BF" w:rsidRPr="00EC44AB" w:rsidRDefault="00EC44AB" w:rsidP="00EC44AB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1D105DE" w14:textId="77777777" w:rsidR="00C77EE0" w:rsidRDefault="00C77EE0" w:rsidP="00175BBA">
      <w:r>
        <w:separator/>
      </w:r>
    </w:p>
  </w:footnote>
  <w:footnote w:type="continuationSeparator" w:id="0">
    <w:p w14:paraId="79AFBC46" w14:textId="77777777" w:rsidR="00C77EE0" w:rsidRDefault="00C77EE0" w:rsidP="00175B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642E18" w14:textId="65DA4C7A" w:rsidR="00EC44AB" w:rsidRPr="00EC44AB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>
      <w:rPr>
        <w:rFonts w:ascii="Times New Roman" w:hAnsi="Times New Roman"/>
        <w:b/>
        <w:bCs/>
        <w:sz w:val="24"/>
        <w:szCs w:val="24"/>
      </w:rPr>
      <w:t xml:space="preserve">1MA1 </w:t>
    </w:r>
    <w:r w:rsidR="002B6CF1">
      <w:rPr>
        <w:rFonts w:ascii="Times New Roman" w:hAnsi="Times New Roman"/>
        <w:b/>
        <w:bCs/>
        <w:sz w:val="24"/>
        <w:szCs w:val="24"/>
      </w:rPr>
      <w:t xml:space="preserve">Higher </w:t>
    </w:r>
    <w:r w:rsidR="00D83527">
      <w:rPr>
        <w:rFonts w:ascii="Times New Roman" w:hAnsi="Times New Roman"/>
        <w:b/>
        <w:bCs/>
        <w:sz w:val="24"/>
        <w:szCs w:val="24"/>
      </w:rPr>
      <w:t>themed</w:t>
    </w:r>
    <w:r>
      <w:rPr>
        <w:rFonts w:ascii="Times New Roman" w:hAnsi="Times New Roman"/>
        <w:b/>
        <w:bCs/>
        <w:sz w:val="24"/>
        <w:szCs w:val="24"/>
      </w:rPr>
      <w:t xml:space="preserve"> papers: </w:t>
    </w:r>
    <w:r w:rsidR="002B6CF1">
      <w:rPr>
        <w:rFonts w:ascii="Times New Roman" w:hAnsi="Times New Roman"/>
        <w:b/>
        <w:bCs/>
        <w:sz w:val="24"/>
        <w:szCs w:val="24"/>
      </w:rPr>
      <w:t>Algebraic proof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FFF"/>
    <w:rsid w:val="0001584D"/>
    <w:rsid w:val="00057B00"/>
    <w:rsid w:val="00057BD1"/>
    <w:rsid w:val="000700D6"/>
    <w:rsid w:val="000810E8"/>
    <w:rsid w:val="000971DD"/>
    <w:rsid w:val="000A54BF"/>
    <w:rsid w:val="000C343B"/>
    <w:rsid w:val="000E6956"/>
    <w:rsid w:val="000F4A4E"/>
    <w:rsid w:val="000F4EF5"/>
    <w:rsid w:val="001030FC"/>
    <w:rsid w:val="00120AC1"/>
    <w:rsid w:val="001443EA"/>
    <w:rsid w:val="0014526D"/>
    <w:rsid w:val="001526D3"/>
    <w:rsid w:val="00161D71"/>
    <w:rsid w:val="00163AE8"/>
    <w:rsid w:val="00175BBA"/>
    <w:rsid w:val="00176B32"/>
    <w:rsid w:val="001823FE"/>
    <w:rsid w:val="001A7AC0"/>
    <w:rsid w:val="001B10D8"/>
    <w:rsid w:val="001E4F60"/>
    <w:rsid w:val="001E5989"/>
    <w:rsid w:val="0020371A"/>
    <w:rsid w:val="00204AA8"/>
    <w:rsid w:val="00222221"/>
    <w:rsid w:val="002565AE"/>
    <w:rsid w:val="002809F3"/>
    <w:rsid w:val="00292187"/>
    <w:rsid w:val="002A12FA"/>
    <w:rsid w:val="002A2E5C"/>
    <w:rsid w:val="002B6A35"/>
    <w:rsid w:val="002B6CF1"/>
    <w:rsid w:val="002D64C7"/>
    <w:rsid w:val="003034F9"/>
    <w:rsid w:val="00324619"/>
    <w:rsid w:val="00330798"/>
    <w:rsid w:val="003377BB"/>
    <w:rsid w:val="00343318"/>
    <w:rsid w:val="0037116D"/>
    <w:rsid w:val="003955A3"/>
    <w:rsid w:val="00395D60"/>
    <w:rsid w:val="003C10A5"/>
    <w:rsid w:val="00405147"/>
    <w:rsid w:val="004054AB"/>
    <w:rsid w:val="00414093"/>
    <w:rsid w:val="004538A5"/>
    <w:rsid w:val="004574F4"/>
    <w:rsid w:val="004A1220"/>
    <w:rsid w:val="004B0AB9"/>
    <w:rsid w:val="004E1A95"/>
    <w:rsid w:val="00511E8A"/>
    <w:rsid w:val="00515A97"/>
    <w:rsid w:val="00523741"/>
    <w:rsid w:val="00532963"/>
    <w:rsid w:val="00535338"/>
    <w:rsid w:val="00536D15"/>
    <w:rsid w:val="00540C60"/>
    <w:rsid w:val="00543D44"/>
    <w:rsid w:val="005631A7"/>
    <w:rsid w:val="00570F59"/>
    <w:rsid w:val="005822DE"/>
    <w:rsid w:val="00585446"/>
    <w:rsid w:val="00587B32"/>
    <w:rsid w:val="005A3C6A"/>
    <w:rsid w:val="005A5462"/>
    <w:rsid w:val="005B347C"/>
    <w:rsid w:val="005E5A3C"/>
    <w:rsid w:val="00614D11"/>
    <w:rsid w:val="00615976"/>
    <w:rsid w:val="00617FEF"/>
    <w:rsid w:val="00624B01"/>
    <w:rsid w:val="00633511"/>
    <w:rsid w:val="00651689"/>
    <w:rsid w:val="00652AF4"/>
    <w:rsid w:val="00663EFE"/>
    <w:rsid w:val="006836D3"/>
    <w:rsid w:val="006B0B8D"/>
    <w:rsid w:val="006E7C32"/>
    <w:rsid w:val="006F55BF"/>
    <w:rsid w:val="006F5905"/>
    <w:rsid w:val="006F62CB"/>
    <w:rsid w:val="00723957"/>
    <w:rsid w:val="0072718D"/>
    <w:rsid w:val="00764E6B"/>
    <w:rsid w:val="00787520"/>
    <w:rsid w:val="00797E94"/>
    <w:rsid w:val="007A336F"/>
    <w:rsid w:val="007A44C1"/>
    <w:rsid w:val="007A45C8"/>
    <w:rsid w:val="007D1500"/>
    <w:rsid w:val="007E6F22"/>
    <w:rsid w:val="00827782"/>
    <w:rsid w:val="00844161"/>
    <w:rsid w:val="0085515B"/>
    <w:rsid w:val="008642E9"/>
    <w:rsid w:val="008B7183"/>
    <w:rsid w:val="008C0A25"/>
    <w:rsid w:val="008C0CD2"/>
    <w:rsid w:val="008E0D99"/>
    <w:rsid w:val="008E1CF2"/>
    <w:rsid w:val="008F562D"/>
    <w:rsid w:val="009425CE"/>
    <w:rsid w:val="009602D8"/>
    <w:rsid w:val="009A511D"/>
    <w:rsid w:val="009B0057"/>
    <w:rsid w:val="009B3D82"/>
    <w:rsid w:val="009B71CF"/>
    <w:rsid w:val="00A41D2E"/>
    <w:rsid w:val="00A5611E"/>
    <w:rsid w:val="00A613C9"/>
    <w:rsid w:val="00A62749"/>
    <w:rsid w:val="00A63683"/>
    <w:rsid w:val="00A7593A"/>
    <w:rsid w:val="00AA423B"/>
    <w:rsid w:val="00AB0346"/>
    <w:rsid w:val="00AB14B2"/>
    <w:rsid w:val="00AB3BD2"/>
    <w:rsid w:val="00AC7E61"/>
    <w:rsid w:val="00AE4492"/>
    <w:rsid w:val="00B25C0E"/>
    <w:rsid w:val="00B577CB"/>
    <w:rsid w:val="00B60127"/>
    <w:rsid w:val="00B608CF"/>
    <w:rsid w:val="00B73A10"/>
    <w:rsid w:val="00B857FF"/>
    <w:rsid w:val="00BB103B"/>
    <w:rsid w:val="00BB5CB8"/>
    <w:rsid w:val="00BC7598"/>
    <w:rsid w:val="00BE409D"/>
    <w:rsid w:val="00BF56DD"/>
    <w:rsid w:val="00C04C0A"/>
    <w:rsid w:val="00C0764A"/>
    <w:rsid w:val="00C0774A"/>
    <w:rsid w:val="00C21058"/>
    <w:rsid w:val="00C24AEF"/>
    <w:rsid w:val="00C45602"/>
    <w:rsid w:val="00C50AF5"/>
    <w:rsid w:val="00C77EE0"/>
    <w:rsid w:val="00C84BA8"/>
    <w:rsid w:val="00C954DE"/>
    <w:rsid w:val="00CD2689"/>
    <w:rsid w:val="00CE0BB1"/>
    <w:rsid w:val="00CE5C1A"/>
    <w:rsid w:val="00D15E05"/>
    <w:rsid w:val="00D60A85"/>
    <w:rsid w:val="00D60D1A"/>
    <w:rsid w:val="00D74713"/>
    <w:rsid w:val="00D83527"/>
    <w:rsid w:val="00D8497C"/>
    <w:rsid w:val="00D964DE"/>
    <w:rsid w:val="00DC26AF"/>
    <w:rsid w:val="00DE0BCE"/>
    <w:rsid w:val="00DE31F7"/>
    <w:rsid w:val="00DF386C"/>
    <w:rsid w:val="00E0122D"/>
    <w:rsid w:val="00E04763"/>
    <w:rsid w:val="00E133C7"/>
    <w:rsid w:val="00E3135D"/>
    <w:rsid w:val="00E31A1D"/>
    <w:rsid w:val="00E3358D"/>
    <w:rsid w:val="00E5293E"/>
    <w:rsid w:val="00E52D40"/>
    <w:rsid w:val="00E54EA1"/>
    <w:rsid w:val="00E613E3"/>
    <w:rsid w:val="00E62106"/>
    <w:rsid w:val="00E670FC"/>
    <w:rsid w:val="00E67348"/>
    <w:rsid w:val="00E85A89"/>
    <w:rsid w:val="00E94A19"/>
    <w:rsid w:val="00EA7115"/>
    <w:rsid w:val="00EB165D"/>
    <w:rsid w:val="00EB1AB3"/>
    <w:rsid w:val="00EB2C52"/>
    <w:rsid w:val="00EB51F7"/>
    <w:rsid w:val="00EB7DEC"/>
    <w:rsid w:val="00EC44AB"/>
    <w:rsid w:val="00EC5E1D"/>
    <w:rsid w:val="00ED39E1"/>
    <w:rsid w:val="00ED6321"/>
    <w:rsid w:val="00EE3D82"/>
    <w:rsid w:val="00EF7697"/>
    <w:rsid w:val="00F272AC"/>
    <w:rsid w:val="00F314E4"/>
    <w:rsid w:val="00F3473D"/>
    <w:rsid w:val="00F962C1"/>
    <w:rsid w:val="00FD2377"/>
    <w:rsid w:val="00FD5DF3"/>
    <w:rsid w:val="00FE5B88"/>
    <w:rsid w:val="00FF2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76D7FF42-3F82-493E-8E13-E87D7C65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9B0057"/>
    <w:pPr>
      <w:spacing w:after="160" w:line="259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9B0057"/>
    <w:pPr>
      <w:spacing w:after="160" w:line="259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6.e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tmp"/><Relationship Id="rId12" Type="http://schemas.openxmlformats.org/officeDocument/2006/relationships/oleObject" Target="embeddings/oleObject1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5" Type="http://schemas.openxmlformats.org/officeDocument/2006/relationships/footnotes" Target="footnotes.xml"/><Relationship Id="rId15" Type="http://schemas.openxmlformats.org/officeDocument/2006/relationships/image" Target="media/image7.emf"/><Relationship Id="rId10" Type="http://schemas.openxmlformats.org/officeDocument/2006/relationships/image" Target="media/image4.e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tmp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5</TotalTime>
  <Pages>10</Pages>
  <Words>597</Words>
  <Characters>3404</Characters>
  <Application>Microsoft Office Word</Application>
  <DocSecurity>0</DocSecurity>
  <Lines>28</Lines>
  <Paragraphs>7</Paragraphs>
  <ScaleCrop>false</ScaleCrop>
  <Company/>
  <LinksUpToDate>false</LinksUpToDate>
  <CharactersWithSpaces>39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Ahmed, Saira</cp:lastModifiedBy>
  <cp:revision>130</cp:revision>
  <dcterms:created xsi:type="dcterms:W3CDTF">2019-10-18T05:47:00Z</dcterms:created>
  <dcterms:modified xsi:type="dcterms:W3CDTF">2020-09-08T12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